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11" r:id="rId3"/>
    <p:sldId id="312" r:id="rId4"/>
    <p:sldId id="313" r:id="rId5"/>
    <p:sldId id="329" r:id="rId6"/>
    <p:sldId id="314" r:id="rId7"/>
    <p:sldId id="315" r:id="rId8"/>
    <p:sldId id="316" r:id="rId9"/>
    <p:sldId id="330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0" autoAdjust="0"/>
    <p:restoredTop sz="86410" autoAdjust="0"/>
  </p:normalViewPr>
  <p:slideViewPr>
    <p:cSldViewPr snapToGrid="0">
      <p:cViewPr varScale="1">
        <p:scale>
          <a:sx n="58" d="100"/>
          <a:sy n="58" d="100"/>
        </p:scale>
        <p:origin x="77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1" d="100"/>
        <a:sy n="61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discuss the density functional theorem and its proof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nificance of </a:t>
            </a:r>
            <a:r>
              <a:rPr lang="en-US" dirty="0" err="1"/>
              <a:t>the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356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ohn Sham eq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205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ohn Sham eq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8763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actical implement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577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cheat  position depend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303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rrelations </a:t>
            </a:r>
            <a:r>
              <a:rPr lang="en-US" dirty="0" err="1"/>
              <a:t>affec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4476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2023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compli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496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cessary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9526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actical implem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106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going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985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eration sche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6570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rspecti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1561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816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iginal  pap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5835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bel prize for Walter Koh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6148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up the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118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9877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216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nch 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800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0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akeforest-university.zoom.us/my/natalie.holzwart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2077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via video link:</a:t>
            </a:r>
          </a:p>
          <a:p>
            <a:pPr algn="ctr"/>
            <a:r>
              <a:rPr lang="en-US" sz="3200" b="1" dirty="0">
                <a:hlinkClick r:id="rId3"/>
              </a:rPr>
              <a:t>https://wakeforest-university.zoom.us/my/natalie.holzwarth </a:t>
            </a:r>
            <a:endParaRPr lang="en-US" sz="3200" b="1" dirty="0"/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38028" y="1820822"/>
            <a:ext cx="11972040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31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Density functional formalism for treating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multi electron systems</a:t>
            </a:r>
          </a:p>
          <a:p>
            <a:pPr algn="ctr"/>
            <a:endParaRPr lang="en-US" sz="1400" b="1" dirty="0">
              <a:solidFill>
                <a:srgbClr val="7030A0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General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Practical calculation schem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amples</a:t>
            </a:r>
          </a:p>
          <a:p>
            <a:pPr lvl="1"/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72586" y="446568"/>
            <a:ext cx="7421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e theorem implies that the ground state energy </a:t>
            </a:r>
            <a:r>
              <a:rPr lang="en-US" sz="2400" b="1" i="1" dirty="0"/>
              <a:t>E</a:t>
            </a:r>
            <a:r>
              <a:rPr lang="en-US" sz="2400" b="1" dirty="0"/>
              <a:t> can be considered as a functional of the density </a:t>
            </a:r>
            <a:r>
              <a:rPr lang="en-US" sz="2400" b="1" i="1" dirty="0"/>
              <a:t>n(r)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35777"/>
              </p:ext>
            </p:extLst>
          </p:nvPr>
        </p:nvGraphicFramePr>
        <p:xfrm>
          <a:off x="2568944" y="1388177"/>
          <a:ext cx="4862511" cy="68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8" name="Equation" r:id="rId4" imgW="2793960" imgH="393480" progId="Equation.DSMT4">
                  <p:embed/>
                </p:oleObj>
              </mc:Choice>
              <mc:Fallback>
                <p:oleObj name="Equation" r:id="rId4" imgW="27939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8944" y="1388177"/>
                        <a:ext cx="4862511" cy="68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72586" y="2541181"/>
            <a:ext cx="755974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us, the determination of the ground state energy E is transformed into a minimization of the functional with respect to the density </a:t>
            </a:r>
            <a:r>
              <a:rPr lang="en-US" sz="2400" b="1" i="1" dirty="0"/>
              <a:t>n(r)</a:t>
            </a:r>
            <a:r>
              <a:rPr lang="en-US" sz="2400" b="1" dirty="0"/>
              <a:t>,  transforming a many particle minimization into a single particle minimization.   </a:t>
            </a:r>
          </a:p>
          <a:p>
            <a:endParaRPr lang="en-US" sz="2400" b="1" dirty="0"/>
          </a:p>
          <a:p>
            <a:r>
              <a:rPr lang="en-US" sz="2400" b="1" dirty="0"/>
              <a:t>In practice, the functional form of </a:t>
            </a:r>
            <a:r>
              <a:rPr lang="en-US" sz="2400" b="1" i="1" dirty="0"/>
              <a:t>F[n]</a:t>
            </a:r>
            <a:r>
              <a:rPr lang="en-US" sz="2400" b="1" dirty="0"/>
              <a:t> is not known, but if it were, we could use optimization methods to determine the ground state energy </a:t>
            </a:r>
            <a:r>
              <a:rPr lang="en-US" sz="2400" b="1" i="1" dirty="0" err="1"/>
              <a:t>E</a:t>
            </a:r>
            <a:r>
              <a:rPr lang="en-US" sz="2400" b="1" i="1" baseline="-25000" dirty="0" err="1"/>
              <a:t>v</a:t>
            </a:r>
            <a:r>
              <a:rPr lang="en-US" sz="2400" b="1" i="1" dirty="0"/>
              <a:t>[n</a:t>
            </a:r>
            <a:r>
              <a:rPr lang="en-US" sz="2400" b="1" dirty="0"/>
              <a:t>].</a:t>
            </a:r>
          </a:p>
        </p:txBody>
      </p:sp>
    </p:spTree>
    <p:extLst>
      <p:ext uri="{BB962C8B-B14F-4D97-AF65-F5344CB8AC3E}">
        <p14:creationId xmlns:p14="http://schemas.microsoft.com/office/powerpoint/2010/main" val="322343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77688"/>
            <a:ext cx="8110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Kohn-Sham scheme to find ground state energy </a:t>
            </a:r>
            <a:r>
              <a:rPr lang="en-US" sz="2400" b="1" i="1" dirty="0" err="1"/>
              <a:t>E</a:t>
            </a:r>
            <a:r>
              <a:rPr lang="en-US" sz="2400" b="1" i="1" baseline="-25000" dirty="0" err="1"/>
              <a:t>v</a:t>
            </a:r>
            <a:r>
              <a:rPr lang="en-US" sz="2400" b="1" i="1" dirty="0"/>
              <a:t>[n]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209800" y="1252331"/>
            <a:ext cx="76133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ssume that the electron density can be expressed in terms of </a:t>
            </a:r>
            <a:r>
              <a:rPr lang="en-US" sz="2400" b="1" i="1" dirty="0"/>
              <a:t>N</a:t>
            </a:r>
            <a:r>
              <a:rPr lang="en-US" sz="2400" b="1" dirty="0"/>
              <a:t> independent electron orbital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638" y="2056085"/>
            <a:ext cx="2600325" cy="990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09800" y="2940578"/>
            <a:ext cx="72058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or a given external potential </a:t>
            </a:r>
            <a:r>
              <a:rPr lang="en-US" sz="2400" b="1" i="1" dirty="0" err="1"/>
              <a:t>v</a:t>
            </a:r>
            <a:r>
              <a:rPr lang="en-US" sz="2400" b="1" i="1" baseline="-25000" dirty="0" err="1"/>
              <a:t>ext</a:t>
            </a:r>
            <a:r>
              <a:rPr lang="en-US" sz="2400" b="1" i="1" dirty="0"/>
              <a:t>(</a:t>
            </a:r>
            <a:r>
              <a:rPr lang="en-US" sz="2400" b="1" dirty="0"/>
              <a:t>r</a:t>
            </a:r>
            <a:r>
              <a:rPr lang="en-US" sz="2400" b="1" i="1" dirty="0"/>
              <a:t>) </a:t>
            </a:r>
            <a:r>
              <a:rPr lang="en-US" sz="2400" b="1" dirty="0"/>
              <a:t>the ground state energy is given by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4429" y="3719318"/>
            <a:ext cx="7181850" cy="8572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10434" y="3877408"/>
            <a:ext cx="20905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1959" y="4611525"/>
            <a:ext cx="3038475" cy="9048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6379" y="4614680"/>
            <a:ext cx="3009900" cy="8572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414962" y="4812473"/>
            <a:ext cx="1152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H</a:t>
            </a:r>
            <a:r>
              <a:rPr lang="en-US" sz="2400" i="1" dirty="0">
                <a:latin typeface="+mj-lt"/>
              </a:rPr>
              <a:t>[n]=</a:t>
            </a:r>
          </a:p>
        </p:txBody>
      </p:sp>
    </p:spTree>
    <p:extLst>
      <p:ext uri="{BB962C8B-B14F-4D97-AF65-F5344CB8AC3E}">
        <p14:creationId xmlns:p14="http://schemas.microsoft.com/office/powerpoint/2010/main" val="35781307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61931" y="228601"/>
            <a:ext cx="6937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Kohn-Sham equa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5940" y="690266"/>
            <a:ext cx="6343650" cy="10953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1200" y="2017643"/>
            <a:ext cx="2133600" cy="4671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wher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0812" y="2484783"/>
            <a:ext cx="1962150" cy="7810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9226" y="2403821"/>
            <a:ext cx="3914775" cy="94297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73719"/>
              </p:ext>
            </p:extLst>
          </p:nvPr>
        </p:nvGraphicFramePr>
        <p:xfrm>
          <a:off x="2727730" y="3429000"/>
          <a:ext cx="2774140" cy="80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2" name="Equation" r:id="rId7" imgW="2234880" imgH="647640" progId="Equation.DSMT4">
                  <p:embed/>
                </p:oleObj>
              </mc:Choice>
              <mc:Fallback>
                <p:oleObj name="Equation" r:id="rId7" imgW="2234880" imgH="647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7730" y="3429000"/>
                        <a:ext cx="2774140" cy="80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1981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87525" y="446568"/>
            <a:ext cx="8335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e of the exchange-correlation con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36808"/>
              </p:ext>
            </p:extLst>
          </p:nvPr>
        </p:nvGraphicFramePr>
        <p:xfrm>
          <a:off x="1981201" y="1411288"/>
          <a:ext cx="78200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7" name="Equation" r:id="rId4" imgW="6006960" imgH="1054080" progId="Equation.DSMT4">
                  <p:embed/>
                </p:oleObj>
              </mc:Choice>
              <mc:Fallback>
                <p:oleObj name="Equation" r:id="rId4" imgW="6006960" imgH="1054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1" y="1411288"/>
                        <a:ext cx="78200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42968"/>
              </p:ext>
            </p:extLst>
          </p:nvPr>
        </p:nvGraphicFramePr>
        <p:xfrm>
          <a:off x="2087525" y="2934585"/>
          <a:ext cx="27701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8" name="Equation" r:id="rId6" imgW="1841400" imgH="927000" progId="Equation.DSMT4">
                  <p:embed/>
                </p:oleObj>
              </mc:Choice>
              <mc:Fallback>
                <p:oleObj name="Equation" r:id="rId6" imgW="1841400" imgH="927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7525" y="2934585"/>
                        <a:ext cx="2770188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98614"/>
              </p:ext>
            </p:extLst>
          </p:nvPr>
        </p:nvGraphicFramePr>
        <p:xfrm>
          <a:off x="5276850" y="2935289"/>
          <a:ext cx="3932238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9" name="Equation" r:id="rId8" imgW="3136680" imgH="1803240" progId="Equation.DSMT4">
                  <p:embed/>
                </p:oleObj>
              </mc:Choice>
              <mc:Fallback>
                <p:oleObj name="Equation" r:id="rId8" imgW="3136680" imgH="1803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6850" y="2935289"/>
                        <a:ext cx="3932238" cy="226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42833"/>
              </p:ext>
            </p:extLst>
          </p:nvPr>
        </p:nvGraphicFramePr>
        <p:xfrm>
          <a:off x="2087525" y="5051196"/>
          <a:ext cx="4201526" cy="13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0" name="Equation" r:id="rId10" imgW="2984400" imgH="927000" progId="Equation.DSMT4">
                  <p:embed/>
                </p:oleObj>
              </mc:Choice>
              <mc:Fallback>
                <p:oleObj name="Equation" r:id="rId10" imgW="2984400" imgH="927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7525" y="5051196"/>
                        <a:ext cx="4201526" cy="1305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6634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1" y="479686"/>
            <a:ext cx="8042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igression on spatially varying electron density</a:t>
            </a:r>
          </a:p>
        </p:txBody>
      </p:sp>
      <p:sp>
        <p:nvSpPr>
          <p:cNvPr id="7" name="Cube 6"/>
          <p:cNvSpPr/>
          <p:nvPr/>
        </p:nvSpPr>
        <p:spPr>
          <a:xfrm>
            <a:off x="5264947" y="2044744"/>
            <a:ext cx="871870" cy="861237"/>
          </a:xfrm>
          <a:prstGeom prst="cub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Cube 7"/>
          <p:cNvSpPr/>
          <p:nvPr/>
        </p:nvSpPr>
        <p:spPr>
          <a:xfrm>
            <a:off x="5896599" y="2044744"/>
            <a:ext cx="871870" cy="861237"/>
          </a:xfrm>
          <a:prstGeom prst="cube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Cube 8"/>
          <p:cNvSpPr/>
          <p:nvPr/>
        </p:nvSpPr>
        <p:spPr>
          <a:xfrm>
            <a:off x="5227137" y="1399702"/>
            <a:ext cx="871870" cy="861237"/>
          </a:xfrm>
          <a:prstGeom prst="cub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Cube 9"/>
          <p:cNvSpPr/>
          <p:nvPr/>
        </p:nvSpPr>
        <p:spPr>
          <a:xfrm>
            <a:off x="5906460" y="1399696"/>
            <a:ext cx="871870" cy="861237"/>
          </a:xfrm>
          <a:prstGeom prst="cub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5435068" y="1704496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7197" y="1739933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01372" y="2243212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42156" y="2232581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26343"/>
              </p:ext>
            </p:extLst>
          </p:nvPr>
        </p:nvGraphicFramePr>
        <p:xfrm>
          <a:off x="7457653" y="1652865"/>
          <a:ext cx="38242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9" name="Equation" r:id="rId4" imgW="2286000" imgH="444240" progId="Equation.DSMT4">
                  <p:embed/>
                </p:oleObj>
              </mc:Choice>
              <mc:Fallback>
                <p:oleObj name="Equation" r:id="rId4" imgW="228600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7653" y="1652865"/>
                        <a:ext cx="3824288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82696"/>
              </p:ext>
            </p:extLst>
          </p:nvPr>
        </p:nvGraphicFramePr>
        <p:xfrm>
          <a:off x="2568376" y="1352188"/>
          <a:ext cx="2488432" cy="81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0" name="Equation" r:id="rId6" imgW="1358640" imgH="444240" progId="Equation.DSMT4">
                  <p:embed/>
                </p:oleObj>
              </mc:Choice>
              <mc:Fallback>
                <p:oleObj name="Equation" r:id="rId6" imgW="1358640" imgH="4442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8376" y="1352188"/>
                        <a:ext cx="2488432" cy="813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88E6F6-6F70-4362-9682-2CBF27982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88994"/>
              </p:ext>
            </p:extLst>
          </p:nvPr>
        </p:nvGraphicFramePr>
        <p:xfrm>
          <a:off x="2038659" y="3578463"/>
          <a:ext cx="8329349" cy="239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1" name="Equation" r:id="rId8" imgW="3314520" imgH="952200" progId="Equation.DSMT4">
                  <p:embed/>
                </p:oleObj>
              </mc:Choice>
              <mc:Fallback>
                <p:oleObj name="Equation" r:id="rId8" imgW="3314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8659" y="3578463"/>
                        <a:ext cx="8329349" cy="2393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0698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1" y="308114"/>
            <a:ext cx="70965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rrelation </a:t>
            </a:r>
            <a:r>
              <a:rPr lang="en-US" sz="2400" b="1" dirty="0" err="1"/>
              <a:t>functionals</a:t>
            </a:r>
            <a:endParaRPr lang="en-US" sz="2400" b="1" dirty="0"/>
          </a:p>
          <a:p>
            <a:r>
              <a:rPr lang="en-US" sz="2400" b="1" dirty="0"/>
              <a:t>      Local density approximation   (LDA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797" y="1529593"/>
            <a:ext cx="8605064" cy="3977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42583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93525" y="468361"/>
            <a:ext cx="4257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terpolation function for LDA:</a:t>
            </a:r>
          </a:p>
          <a:p>
            <a:r>
              <a:rPr lang="en-US" sz="2400" b="1" dirty="0"/>
              <a:t>    </a:t>
            </a:r>
          </a:p>
          <a:p>
            <a:r>
              <a:rPr lang="en-US" sz="2400" b="1" dirty="0"/>
              <a:t> </a:t>
            </a:r>
            <a:r>
              <a:rPr lang="en-US" sz="2400" b="1" i="1" dirty="0" err="1"/>
              <a:t>E</a:t>
            </a:r>
            <a:r>
              <a:rPr lang="en-US" sz="2400" b="1" i="1" baseline="-25000" dirty="0" err="1"/>
              <a:t>c</a:t>
            </a:r>
            <a:r>
              <a:rPr lang="en-US" sz="2400" b="1" i="1" dirty="0"/>
              <a:t>[n]</a:t>
            </a:r>
            <a:r>
              <a:rPr lang="en-US" sz="2400" b="1" dirty="0"/>
              <a:t>=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3532" y="1008063"/>
            <a:ext cx="7953375" cy="10287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76602"/>
              </p:ext>
            </p:extLst>
          </p:nvPr>
        </p:nvGraphicFramePr>
        <p:xfrm>
          <a:off x="2689225" y="2036764"/>
          <a:ext cx="30035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4" name="Equation" r:id="rId5" imgW="1930320" imgH="939600" progId="Equation.DSMT4">
                  <p:embed/>
                </p:oleObj>
              </mc:Choice>
              <mc:Fallback>
                <p:oleObj name="Equation" r:id="rId5" imgW="1930320" imgH="93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2036764"/>
                        <a:ext cx="3003550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4720" y="2446537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02859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0032" y="318500"/>
            <a:ext cx="8460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complicated exchange-correlation </a:t>
            </a:r>
            <a:r>
              <a:rPr lang="en-US" sz="2400" b="1" dirty="0" err="1"/>
              <a:t>functionals</a:t>
            </a:r>
            <a:endParaRPr lang="en-US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9330" y="1164947"/>
            <a:ext cx="8521470" cy="30962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0" y="4485874"/>
            <a:ext cx="6511245" cy="1077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814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1300" y="734519"/>
            <a:ext cx="6629400" cy="32861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83567" y="734519"/>
            <a:ext cx="7869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me details of the Generalized Gradient Approxim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42536"/>
              </p:ext>
            </p:extLst>
          </p:nvPr>
        </p:nvGraphicFramePr>
        <p:xfrm>
          <a:off x="2928078" y="3148319"/>
          <a:ext cx="4486238" cy="17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8" name="Equation" r:id="rId5" imgW="3886200" imgH="1511280" progId="Equation.DSMT4">
                  <p:embed/>
                </p:oleObj>
              </mc:Choice>
              <mc:Fallback>
                <p:oleObj name="Equation" r:id="rId5" imgW="3886200" imgH="1511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8078" y="3148319"/>
                        <a:ext cx="4486238" cy="174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8564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56202" y="134912"/>
            <a:ext cx="8835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: Kohn-Sham formulation of density functional theo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06877"/>
              </p:ext>
            </p:extLst>
          </p:nvPr>
        </p:nvGraphicFramePr>
        <p:xfrm>
          <a:off x="2270298" y="673694"/>
          <a:ext cx="7174251" cy="266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9" name="Equation" r:id="rId4" imgW="4343400" imgH="1612800" progId="Equation.DSMT4">
                  <p:embed/>
                </p:oleObj>
              </mc:Choice>
              <mc:Fallback>
                <p:oleObj name="Equation" r:id="rId4" imgW="4343400" imgH="1612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0298" y="673694"/>
                        <a:ext cx="7174251" cy="266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45424"/>
              </p:ext>
            </p:extLst>
          </p:nvPr>
        </p:nvGraphicFramePr>
        <p:xfrm>
          <a:off x="2499144" y="3264312"/>
          <a:ext cx="596741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0" name="Equation" r:id="rId6" imgW="3429000" imgH="1892160" progId="Equation.DSMT4">
                  <p:embed/>
                </p:oleObj>
              </mc:Choice>
              <mc:Fallback>
                <p:oleObj name="Equation" r:id="rId6" imgW="3429000" imgH="1892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9144" y="3264312"/>
                        <a:ext cx="5967412" cy="329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492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54076FB-712D-4A55-85AF-0C39BE080F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1087" y="914400"/>
            <a:ext cx="10029825" cy="50292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759A77-10D0-4645-853C-1FD8D7E77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C135A1-FA1B-452A-96EB-A13C22EA9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CA88-BBA3-471C-98EC-FF0C6F9C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DAB41-5537-4C65-AC21-9E6CEB113799}"/>
              </a:ext>
            </a:extLst>
          </p:cNvPr>
          <p:cNvSpPr/>
          <p:nvPr/>
        </p:nvSpPr>
        <p:spPr>
          <a:xfrm>
            <a:off x="1205947" y="4084609"/>
            <a:ext cx="9780104" cy="365125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20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8577" y="374755"/>
            <a:ext cx="788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lf-consistent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21950"/>
              </p:ext>
            </p:extLst>
          </p:nvPr>
        </p:nvGraphicFramePr>
        <p:xfrm>
          <a:off x="2400820" y="930244"/>
          <a:ext cx="2333754" cy="3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4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0820" y="930244"/>
                        <a:ext cx="2333754" cy="388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02933"/>
              </p:ext>
            </p:extLst>
          </p:nvPr>
        </p:nvGraphicFramePr>
        <p:xfrm>
          <a:off x="2400820" y="1502508"/>
          <a:ext cx="2421016" cy="1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5" name="Equation" r:id="rId6" imgW="1688760" imgH="1002960" progId="Equation.DSMT4">
                  <p:embed/>
                </p:oleObj>
              </mc:Choice>
              <mc:Fallback>
                <p:oleObj name="Equation" r:id="rId6" imgW="168876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0820" y="1502508"/>
                        <a:ext cx="2421016" cy="14380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061887"/>
              </p:ext>
            </p:extLst>
          </p:nvPr>
        </p:nvGraphicFramePr>
        <p:xfrm>
          <a:off x="2168578" y="3228859"/>
          <a:ext cx="82438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6" name="Equation" r:id="rId8" imgW="4991040" imgH="672840" progId="Equation.DSMT4">
                  <p:embed/>
                </p:oleObj>
              </mc:Choice>
              <mc:Fallback>
                <p:oleObj name="Equation" r:id="rId8" imgW="4991040" imgH="6728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8578" y="3228859"/>
                        <a:ext cx="8243887" cy="1112837"/>
                      </a:xfrm>
                      <a:prstGeom prst="rect">
                        <a:avLst/>
                      </a:prstGeom>
                      <a:solidFill>
                        <a:srgbClr val="EC86C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79752"/>
              </p:ext>
            </p:extLst>
          </p:nvPr>
        </p:nvGraphicFramePr>
        <p:xfrm>
          <a:off x="2283071" y="4341695"/>
          <a:ext cx="45132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7" name="Equation" r:id="rId10" imgW="3149280" imgH="952200" progId="Equation.DSMT4">
                  <p:embed/>
                </p:oleObj>
              </mc:Choice>
              <mc:Fallback>
                <p:oleObj name="Equation" r:id="rId10" imgW="3149280" imgH="952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3071" y="4341695"/>
                        <a:ext cx="4513263" cy="13652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rved Right Arrow 10"/>
          <p:cNvSpPr/>
          <p:nvPr/>
        </p:nvSpPr>
        <p:spPr>
          <a:xfrm rot="10800000" flipH="1">
            <a:off x="1634359" y="3785276"/>
            <a:ext cx="648711" cy="2466075"/>
          </a:xfrm>
          <a:prstGeom prst="curvedRightArrow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84979"/>
              </p:ext>
            </p:extLst>
          </p:nvPr>
        </p:nvGraphicFramePr>
        <p:xfrm>
          <a:off x="2400821" y="5855787"/>
          <a:ext cx="2024817" cy="4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8"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0821" y="5855787"/>
                        <a:ext cx="2024817" cy="4859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4004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81200" y="134912"/>
            <a:ext cx="79148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Kohn-Sham formulation of density functional theory</a:t>
            </a:r>
          </a:p>
          <a:p>
            <a:pPr lvl="1"/>
            <a:r>
              <a:rPr lang="en-US" sz="2400" b="1" dirty="0"/>
              <a:t>Results of self-consistent calcul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068137"/>
              </p:ext>
            </p:extLst>
          </p:nvPr>
        </p:nvGraphicFramePr>
        <p:xfrm>
          <a:off x="2914598" y="1162674"/>
          <a:ext cx="4888938" cy="174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0" name="Equation" r:id="rId4" imgW="2705040" imgH="965160" progId="Equation.DSMT4">
                  <p:embed/>
                </p:oleObj>
              </mc:Choice>
              <mc:Fallback>
                <p:oleObj name="Equation" r:id="rId4" imgW="2705040" imgH="965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4598" y="1162674"/>
                        <a:ext cx="4888938" cy="174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90008" y="3278879"/>
            <a:ext cx="76059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me remaining issu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Theory for </a:t>
            </a:r>
            <a:r>
              <a:rPr lang="en-US" sz="2400" b="1" i="1" dirty="0" err="1"/>
              <a:t>E</a:t>
            </a:r>
            <a:r>
              <a:rPr lang="en-US" sz="2400" b="1" i="1" baseline="-25000" dirty="0" err="1"/>
              <a:t>exc</a:t>
            </a:r>
            <a:r>
              <a:rPr lang="en-US" sz="2400" b="1" i="1" dirty="0"/>
              <a:t>[n]</a:t>
            </a:r>
            <a:r>
              <a:rPr lang="en-US" sz="2400" b="1" dirty="0"/>
              <a:t> still underdevelopm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This formalism does not access excited stat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Strongly correlated electron systems are not well approximated</a:t>
            </a:r>
          </a:p>
        </p:txBody>
      </p:sp>
    </p:spTree>
    <p:extLst>
      <p:ext uri="{BB962C8B-B14F-4D97-AF65-F5344CB8AC3E}">
        <p14:creationId xmlns:p14="http://schemas.microsoft.com/office/powerpoint/2010/main" val="5010162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85506" y="127592"/>
            <a:ext cx="7495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nsity functional the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34094" y="589256"/>
            <a:ext cx="67516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scribes the relationship between the many electron problem and independent electron treatments.  </a:t>
            </a:r>
          </a:p>
          <a:p>
            <a:endParaRPr lang="en-US" sz="2400" b="1" dirty="0"/>
          </a:p>
          <a:p>
            <a:r>
              <a:rPr lang="en-US" sz="2400" b="1" dirty="0"/>
              <a:t>Proof of theorem behind density functional theory</a:t>
            </a:r>
          </a:p>
          <a:p>
            <a:endParaRPr lang="en-US" sz="2400" b="1" dirty="0"/>
          </a:p>
          <a:p>
            <a:r>
              <a:rPr lang="en-US" sz="2400" b="1" dirty="0"/>
              <a:t>Estimates of </a:t>
            </a:r>
            <a:r>
              <a:rPr lang="en-US" sz="2400" b="1" i="1" dirty="0"/>
              <a:t>F[n]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5529205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85506" y="127592"/>
            <a:ext cx="7495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nsity functional theory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845" y="3869866"/>
            <a:ext cx="7112677" cy="24371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3844" y="663765"/>
            <a:ext cx="6559278" cy="3156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1720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39C991-CE96-4828-B74D-8730EDB9E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6EFB4-2BF5-491A-BA6E-D125EA1C5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B95232-6387-4ACF-8447-2895630CB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A000B1-935D-46FA-8AE4-E1997EABD4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903" y="437991"/>
            <a:ext cx="7687410" cy="573089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980A6C-BF7E-4C36-879C-5AC28886F6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1063" y="4365788"/>
            <a:ext cx="7328660" cy="189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060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19424" y="276448"/>
            <a:ext cx="8091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Hohenberg</a:t>
            </a:r>
            <a:r>
              <a:rPr lang="en-US" sz="2400" b="1" dirty="0"/>
              <a:t> and Kohn:  formal proof of basic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87132"/>
              </p:ext>
            </p:extLst>
          </p:nvPr>
        </p:nvGraphicFramePr>
        <p:xfrm>
          <a:off x="2413511" y="3812380"/>
          <a:ext cx="7974573" cy="233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3" name="Equation" r:id="rId4" imgW="6019560" imgH="1765080" progId="Equation.DSMT4">
                  <p:embed/>
                </p:oleObj>
              </mc:Choice>
              <mc:Fallback>
                <p:oleObj name="Equation" r:id="rId4" imgW="6019560" imgH="1765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3511" y="3812380"/>
                        <a:ext cx="7974573" cy="2338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73123"/>
              </p:ext>
            </p:extLst>
          </p:nvPr>
        </p:nvGraphicFramePr>
        <p:xfrm>
          <a:off x="2593011" y="857217"/>
          <a:ext cx="7431124" cy="198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4" name="Equation" r:id="rId6" imgW="4711680" imgH="1257120" progId="Equation.DSMT4">
                  <p:embed/>
                </p:oleObj>
              </mc:Choice>
              <mc:Fallback>
                <p:oleObj name="Equation" r:id="rId6" imgW="4711680" imgH="12571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3011" y="857217"/>
                        <a:ext cx="7431124" cy="198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59396" y="2807847"/>
            <a:ext cx="1155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inetic energ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47191" y="2800752"/>
            <a:ext cx="1761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rnal potenti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0797" y="2825556"/>
            <a:ext cx="1761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lomb interaction</a:t>
            </a:r>
          </a:p>
        </p:txBody>
      </p:sp>
    </p:spTree>
    <p:extLst>
      <p:ext uri="{BB962C8B-B14F-4D97-AF65-F5344CB8AC3E}">
        <p14:creationId xmlns:p14="http://schemas.microsoft.com/office/powerpoint/2010/main" val="26561923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26019" y="148856"/>
            <a:ext cx="82721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eorem:  The density </a:t>
            </a:r>
            <a:r>
              <a:rPr lang="en-US" sz="2400" b="1" i="1" dirty="0"/>
              <a:t>n(r) </a:t>
            </a:r>
            <a:r>
              <a:rPr lang="en-US" sz="2400" b="1" dirty="0"/>
              <a:t>of the ground state of the system is a unique functional of the external potential </a:t>
            </a:r>
            <a:r>
              <a:rPr lang="en-US" sz="2400" b="1" i="1" dirty="0"/>
              <a:t>v(r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26019" y="979853"/>
            <a:ext cx="81764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oof:   Consider two Hamiltonians </a:t>
            </a:r>
            <a:r>
              <a:rPr lang="en-US" sz="2400" b="1" i="1" dirty="0"/>
              <a:t>H</a:t>
            </a:r>
            <a:r>
              <a:rPr lang="en-US" sz="2400" b="1" dirty="0"/>
              <a:t> and </a:t>
            </a:r>
            <a:r>
              <a:rPr lang="en-US" sz="2400" b="1" i="1" dirty="0"/>
              <a:t>H’</a:t>
            </a:r>
            <a:r>
              <a:rPr lang="en-US" sz="2400" b="1" dirty="0"/>
              <a:t> differing only by external potentials </a:t>
            </a:r>
            <a:r>
              <a:rPr lang="en-US" sz="2400" b="1" i="1" dirty="0"/>
              <a:t>v</a:t>
            </a:r>
            <a:r>
              <a:rPr lang="en-US" sz="2400" b="1" dirty="0"/>
              <a:t> and </a:t>
            </a:r>
            <a:r>
              <a:rPr lang="en-US" sz="2400" b="1" i="1" dirty="0"/>
              <a:t>v’.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07717"/>
              </p:ext>
            </p:extLst>
          </p:nvPr>
        </p:nvGraphicFramePr>
        <p:xfrm>
          <a:off x="1800446" y="1926544"/>
          <a:ext cx="6029252" cy="11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9" name="Equation" r:id="rId4" imgW="3759120" imgH="723600" progId="Equation.DSMT4">
                  <p:embed/>
                </p:oleObj>
              </mc:Choice>
              <mc:Fallback>
                <p:oleObj name="Equation" r:id="rId4" imgW="3759120" imgH="723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0446" y="1926544"/>
                        <a:ext cx="6029252" cy="11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12535"/>
              </p:ext>
            </p:extLst>
          </p:nvPr>
        </p:nvGraphicFramePr>
        <p:xfrm>
          <a:off x="2182998" y="3030334"/>
          <a:ext cx="6007617" cy="332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0" name="Equation" r:id="rId6" imgW="3670200" imgH="2031840" progId="Equation.DSMT4">
                  <p:embed/>
                </p:oleObj>
              </mc:Choice>
              <mc:Fallback>
                <p:oleObj name="Equation" r:id="rId6" imgW="3670200" imgH="20318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2998" y="3030334"/>
                        <a:ext cx="6007617" cy="332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C56A6EE-57D7-427F-8D94-871BA876D838}"/>
              </a:ext>
            </a:extLst>
          </p:cNvPr>
          <p:cNvSpPr txBox="1"/>
          <p:nvPr/>
        </p:nvSpPr>
        <p:spPr>
          <a:xfrm>
            <a:off x="8295861" y="1810850"/>
            <a:ext cx="3366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ppose </a:t>
            </a:r>
            <a:r>
              <a:rPr lang="en-US" sz="2400" b="1" i="1" dirty="0"/>
              <a:t>n(r)</a:t>
            </a:r>
            <a:r>
              <a:rPr lang="en-US" sz="2400" b="1" dirty="0"/>
              <a:t> is the same for </a:t>
            </a:r>
            <a:r>
              <a:rPr lang="en-US" sz="2400" b="1" i="1" dirty="0"/>
              <a:t>H</a:t>
            </a:r>
            <a:r>
              <a:rPr lang="en-US" sz="2400" b="1" dirty="0"/>
              <a:t> and </a:t>
            </a:r>
            <a:r>
              <a:rPr lang="en-US" sz="2400" b="1" i="1" dirty="0"/>
              <a:t>H’</a:t>
            </a:r>
            <a:r>
              <a:rPr lang="en-US" sz="24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469906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52  Fall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97597"/>
              </p:ext>
            </p:extLst>
          </p:nvPr>
        </p:nvGraphicFramePr>
        <p:xfrm>
          <a:off x="2396942" y="936331"/>
          <a:ext cx="6027737" cy="33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5" name="Equation" r:id="rId4" imgW="3682800" imgH="2031840" progId="Equation.DSMT4">
                  <p:embed/>
                </p:oleObj>
              </mc:Choice>
              <mc:Fallback>
                <p:oleObj name="Equation" r:id="rId4" imgW="3682800" imgH="2031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6942" y="936331"/>
                        <a:ext cx="6027737" cy="332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318978"/>
            <a:ext cx="6177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We can also show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72543"/>
              </p:ext>
            </p:extLst>
          </p:nvPr>
        </p:nvGraphicFramePr>
        <p:xfrm>
          <a:off x="2514600" y="4498975"/>
          <a:ext cx="484346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6" name="Equation" r:id="rId6" imgW="2958840" imgH="850680" progId="Equation.DSMT4">
                  <p:embed/>
                </p:oleObj>
              </mc:Choice>
              <mc:Fallback>
                <p:oleObj name="Equation" r:id="rId6" imgW="2958840" imgH="850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4498975"/>
                        <a:ext cx="4843463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4753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C657980-816F-407E-A6F7-181C7AC4E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A2891-8402-46E2-910B-20E91C965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04D496-B4F2-4C78-A224-6A7A618A8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86B7D9-A1E2-4559-B79E-97651DEE5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41656"/>
              </p:ext>
            </p:extLst>
          </p:nvPr>
        </p:nvGraphicFramePr>
        <p:xfrm>
          <a:off x="1386509" y="328957"/>
          <a:ext cx="8595691" cy="590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2" name="Equation" r:id="rId4" imgW="3733560" imgH="2565360" progId="Equation.DSMT4">
                  <p:embed/>
                </p:oleObj>
              </mc:Choice>
              <mc:Fallback>
                <p:oleObj name="Equation" r:id="rId4" imgW="373356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6509" y="328957"/>
                        <a:ext cx="8595691" cy="5905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6428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28</TotalTime>
  <Words>671</Words>
  <Application>Microsoft Office PowerPoint</Application>
  <PresentationFormat>Widescreen</PresentationFormat>
  <Paragraphs>163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831</cp:revision>
  <cp:lastPrinted>2020-04-17T04:10:51Z</cp:lastPrinted>
  <dcterms:created xsi:type="dcterms:W3CDTF">2020-01-06T21:28:26Z</dcterms:created>
  <dcterms:modified xsi:type="dcterms:W3CDTF">2020-04-17T04:11:13Z</dcterms:modified>
</cp:coreProperties>
</file>